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F6ACBB" w14:textId="7D356DEB" w:rsidR="00B94EBC" w:rsidRDefault="00B94EBC" w:rsidP="00C305F4">
      <w:pPr>
        <w:pStyle w:val="1"/>
        <w:rPr>
          <w:rtl/>
        </w:rPr>
      </w:pPr>
      <w:r>
        <w:rPr>
          <w:rFonts w:hint="cs"/>
          <w:rtl/>
        </w:rPr>
        <w:t>תרגיל בית 2:</w:t>
      </w:r>
    </w:p>
    <w:p w14:paraId="05C6BD52" w14:textId="47A8780C" w:rsidR="00B94EBC" w:rsidRDefault="00B94EBC" w:rsidP="00B94EBC">
      <w:pPr>
        <w:rPr>
          <w:rtl/>
        </w:rPr>
      </w:pPr>
      <w:r>
        <w:rPr>
          <w:rFonts w:hint="cs"/>
          <w:rtl/>
        </w:rPr>
        <w:t>מגישים:</w:t>
      </w:r>
    </w:p>
    <w:p w14:paraId="25123CC7" w14:textId="0B1EB0E4" w:rsidR="00B94EBC" w:rsidRDefault="00B94EBC" w:rsidP="00B94EBC">
      <w:pPr>
        <w:rPr>
          <w:rtl/>
        </w:rPr>
      </w:pPr>
      <w:r>
        <w:rPr>
          <w:rFonts w:hint="cs"/>
          <w:rtl/>
        </w:rPr>
        <w:t>-שירז בנייטוב  313592958</w:t>
      </w:r>
    </w:p>
    <w:p w14:paraId="225CFE8C" w14:textId="1F43D458" w:rsidR="001C5852" w:rsidRPr="00B94EBC" w:rsidRDefault="00B94EBC" w:rsidP="001C5852">
      <w:pPr>
        <w:rPr>
          <w:rtl/>
        </w:rPr>
      </w:pPr>
      <w:r>
        <w:rPr>
          <w:rFonts w:hint="cs"/>
          <w:rtl/>
        </w:rPr>
        <w:t>-</w:t>
      </w:r>
      <w:bookmarkStart w:id="0" w:name="_GoBack"/>
      <w:bookmarkEnd w:id="0"/>
      <w:proofErr w:type="spellStart"/>
      <w:r w:rsidR="001C5852">
        <w:rPr>
          <w:rFonts w:hint="cs"/>
          <w:rtl/>
        </w:rPr>
        <w:t>אלחנדרו</w:t>
      </w:r>
      <w:proofErr w:type="spellEnd"/>
      <w:r w:rsidR="001C5852">
        <w:rPr>
          <w:rFonts w:hint="cs"/>
          <w:rtl/>
        </w:rPr>
        <w:t xml:space="preserve"> </w:t>
      </w:r>
      <w:proofErr w:type="spellStart"/>
      <w:r w:rsidR="001C5852">
        <w:rPr>
          <w:rFonts w:hint="cs"/>
          <w:rtl/>
        </w:rPr>
        <w:t>מוסקוסו</w:t>
      </w:r>
      <w:proofErr w:type="spellEnd"/>
      <w:r w:rsidR="001C5852">
        <w:rPr>
          <w:rFonts w:hint="cs"/>
          <w:rtl/>
        </w:rPr>
        <w:t xml:space="preserve"> 332336908</w:t>
      </w:r>
    </w:p>
    <w:p w14:paraId="5CF68072" w14:textId="1C8B2D7E" w:rsidR="003E01AD" w:rsidRDefault="00BE26DD" w:rsidP="001C5852">
      <w:pPr>
        <w:rPr>
          <w:rtl/>
        </w:rPr>
      </w:pPr>
      <w:r>
        <w:rPr>
          <w:rFonts w:hint="cs"/>
          <w:rtl/>
        </w:rPr>
        <w:t>שאלה 1:</w:t>
      </w:r>
    </w:p>
    <w:p w14:paraId="3EA123B6" w14:textId="1852F8E8" w:rsidR="008879A6" w:rsidRDefault="008879A6" w:rsidP="00C305F4">
      <w:pPr>
        <w:pStyle w:val="2"/>
        <w:rPr>
          <w:rtl/>
        </w:rPr>
      </w:pPr>
      <w:r>
        <w:rPr>
          <w:rFonts w:hint="cs"/>
          <w:rtl/>
        </w:rPr>
        <w:t>סעיף 1.</w:t>
      </w:r>
    </w:p>
    <w:p w14:paraId="368D9135" w14:textId="4B6D6C61" w:rsidR="00BE26DD" w:rsidRDefault="008879A6">
      <w:pPr>
        <w:rPr>
          <w:rtl/>
        </w:rPr>
      </w:pPr>
      <w:r w:rsidRPr="008879A6">
        <w:rPr>
          <w:position w:val="-134"/>
        </w:rPr>
        <w:object w:dxaOrig="6700" w:dyaOrig="3080" w14:anchorId="63CEDA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8pt;height:154.2pt" o:ole="">
            <v:imagedata r:id="rId6" o:title=""/>
          </v:shape>
          <o:OLEObject Type="Embed" ProgID="Equation.DSMT4" ShapeID="_x0000_i1025" DrawAspect="Content" ObjectID="_1573327085" r:id="rId7"/>
        </w:object>
      </w:r>
      <w:r w:rsidR="00BE26DD">
        <w:rPr>
          <w:rtl/>
        </w:rPr>
        <w:t xml:space="preserve"> </w:t>
      </w:r>
    </w:p>
    <w:p w14:paraId="3FE3A0A7" w14:textId="181D1958" w:rsidR="008879A6" w:rsidRDefault="008879A6" w:rsidP="00C305F4">
      <w:pPr>
        <w:pStyle w:val="2"/>
        <w:rPr>
          <w:rtl/>
        </w:rPr>
      </w:pPr>
      <w:r>
        <w:rPr>
          <w:rFonts w:hint="cs"/>
          <w:rtl/>
        </w:rPr>
        <w:t>סעיף 2.</w:t>
      </w:r>
    </w:p>
    <w:p w14:paraId="10D994DC" w14:textId="56A03276" w:rsidR="00E35E2A" w:rsidRDefault="00E36A54" w:rsidP="00147121">
      <w:r w:rsidRPr="00E35E2A">
        <w:rPr>
          <w:position w:val="-68"/>
        </w:rPr>
        <w:object w:dxaOrig="7860" w:dyaOrig="1480" w14:anchorId="694FA925">
          <v:shape id="_x0000_i1026" type="#_x0000_t75" style="width:393pt;height:73.8pt" o:ole="">
            <v:imagedata r:id="rId8" o:title=""/>
          </v:shape>
          <o:OLEObject Type="Embed" ProgID="Equation.DSMT4" ShapeID="_x0000_i1026" DrawAspect="Content" ObjectID="_1573327086" r:id="rId9"/>
        </w:object>
      </w:r>
      <w:r w:rsidR="00E35E2A">
        <w:t xml:space="preserve"> </w:t>
      </w:r>
    </w:p>
    <w:p w14:paraId="2F6214EB" w14:textId="43B84FC8" w:rsidR="008879A6" w:rsidRDefault="00E076ED" w:rsidP="00147121">
      <w:pPr>
        <w:rPr>
          <w:rtl/>
        </w:rPr>
      </w:pPr>
      <w:r>
        <w:rPr>
          <w:rFonts w:hint="cs"/>
          <w:rtl/>
        </w:rPr>
        <w:t xml:space="preserve">נגדיר </w:t>
      </w:r>
      <w:r w:rsidR="00147121" w:rsidRPr="00147121">
        <w:rPr>
          <w:position w:val="-14"/>
        </w:rPr>
        <w:object w:dxaOrig="2220" w:dyaOrig="400" w14:anchorId="6816C7C8">
          <v:shape id="_x0000_i1027" type="#_x0000_t75" style="width:111pt;height:19.8pt" o:ole="">
            <v:imagedata r:id="rId10" o:title=""/>
          </v:shape>
          <o:OLEObject Type="Embed" ProgID="Equation.DSMT4" ShapeID="_x0000_i1027" DrawAspect="Content" ObjectID="_1573327087" r:id="rId11"/>
        </w:object>
      </w:r>
      <w:r w:rsidR="00147121">
        <w:t xml:space="preserve"> </w:t>
      </w:r>
      <w:r w:rsidR="00147121">
        <w:rPr>
          <w:rFonts w:hint="cs"/>
          <w:rtl/>
        </w:rPr>
        <w:t>,</w:t>
      </w:r>
    </w:p>
    <w:p w14:paraId="1198D63F" w14:textId="01E1C02D" w:rsidR="00147121" w:rsidRDefault="00147121" w:rsidP="00147121">
      <w:pPr>
        <w:rPr>
          <w:rtl/>
        </w:rPr>
      </w:pPr>
      <w:r>
        <w:rPr>
          <w:rFonts w:hint="cs"/>
          <w:rtl/>
        </w:rPr>
        <w:t>לפי אי שי</w:t>
      </w:r>
      <w:r w:rsidR="002F309B">
        <w:rPr>
          <w:rFonts w:hint="cs"/>
          <w:rtl/>
        </w:rPr>
        <w:t>ו</w:t>
      </w:r>
      <w:r>
        <w:rPr>
          <w:rFonts w:hint="cs"/>
          <w:rtl/>
        </w:rPr>
        <w:t xml:space="preserve">ון </w:t>
      </w:r>
      <w:proofErr w:type="spellStart"/>
      <w:r>
        <w:rPr>
          <w:rFonts w:hint="cs"/>
          <w:rtl/>
        </w:rPr>
        <w:t>הופדינג</w:t>
      </w:r>
      <w:proofErr w:type="spellEnd"/>
      <w:r>
        <w:rPr>
          <w:rFonts w:hint="cs"/>
          <w:rtl/>
        </w:rPr>
        <w:t xml:space="preserve"> </w:t>
      </w:r>
    </w:p>
    <w:bookmarkStart w:id="1" w:name="MTBlankEqn"/>
    <w:p w14:paraId="7C6A3EEE" w14:textId="22733034" w:rsidR="00E35E2A" w:rsidRDefault="00E35E2A" w:rsidP="00147121">
      <w:pPr>
        <w:rPr>
          <w:rtl/>
        </w:rPr>
      </w:pPr>
      <w:r w:rsidRPr="00E35E2A">
        <w:rPr>
          <w:position w:val="-36"/>
        </w:rPr>
        <w:object w:dxaOrig="5679" w:dyaOrig="5280" w14:anchorId="1C33B848">
          <v:shape id="_x0000_i1028" type="#_x0000_t75" style="width:283.8pt;height:264pt" o:ole="">
            <v:imagedata r:id="rId12" o:title=""/>
          </v:shape>
          <o:OLEObject Type="Embed" ProgID="Equation.DSMT4" ShapeID="_x0000_i1028" DrawAspect="Content" ObjectID="_1573327088" r:id="rId13"/>
        </w:object>
      </w:r>
      <w:bookmarkEnd w:id="1"/>
      <w:r>
        <w:rPr>
          <w:rtl/>
        </w:rPr>
        <w:t xml:space="preserve"> </w:t>
      </w:r>
    </w:p>
    <w:p w14:paraId="1632FE4E" w14:textId="0EBB4E2E" w:rsidR="00147121" w:rsidRDefault="00E35E2A" w:rsidP="00147121">
      <w:pPr>
        <w:rPr>
          <w:rtl/>
        </w:rPr>
      </w:pPr>
      <w:r w:rsidRPr="00E35E2A">
        <w:rPr>
          <w:position w:val="-170"/>
        </w:rPr>
        <w:object w:dxaOrig="4580" w:dyaOrig="3519" w14:anchorId="0C307795">
          <v:shape id="_x0000_i1029" type="#_x0000_t75" style="width:229.2pt;height:175.8pt" o:ole="">
            <v:imagedata r:id="rId14" o:title=""/>
          </v:shape>
          <o:OLEObject Type="Embed" ProgID="Equation.DSMT4" ShapeID="_x0000_i1029" DrawAspect="Content" ObjectID="_1573327089" r:id="rId15"/>
        </w:object>
      </w:r>
      <w:r w:rsidR="00147121">
        <w:t xml:space="preserve"> </w:t>
      </w:r>
    </w:p>
    <w:p w14:paraId="5D63F1CD" w14:textId="77777777" w:rsidR="00E36A54" w:rsidRDefault="00E36A54" w:rsidP="00E36A54">
      <w:r w:rsidRPr="00E35E2A">
        <w:rPr>
          <w:position w:val="-68"/>
        </w:rPr>
        <w:object w:dxaOrig="7860" w:dyaOrig="1480" w14:anchorId="64A501E7">
          <v:shape id="_x0000_i1030" type="#_x0000_t75" style="width:393pt;height:73.8pt" o:ole="">
            <v:imagedata r:id="rId8" o:title=""/>
          </v:shape>
          <o:OLEObject Type="Embed" ProgID="Equation.DSMT4" ShapeID="_x0000_i1030" DrawAspect="Content" ObjectID="_1573327090" r:id="rId16"/>
        </w:object>
      </w:r>
      <w:r>
        <w:t xml:space="preserve"> </w:t>
      </w:r>
    </w:p>
    <w:p w14:paraId="17E6D9A4" w14:textId="77777777" w:rsidR="00B8306E" w:rsidRDefault="00B8306E" w:rsidP="00E36A54">
      <w:pPr>
        <w:rPr>
          <w:rtl/>
        </w:rPr>
      </w:pPr>
    </w:p>
    <w:p w14:paraId="1C6D762C" w14:textId="1CA83667" w:rsidR="00B8306E" w:rsidRDefault="00B8306E" w:rsidP="00E36A54">
      <w:pPr>
        <w:rPr>
          <w:rtl/>
        </w:rPr>
      </w:pPr>
      <w:r w:rsidRPr="00B8306E">
        <w:rPr>
          <w:position w:val="-108"/>
        </w:rPr>
        <w:object w:dxaOrig="5980" w:dyaOrig="2260" w14:anchorId="2E5B2651">
          <v:shape id="_x0000_i1031" type="#_x0000_t75" style="width:298.8pt;height:112.8pt" o:ole="">
            <v:imagedata r:id="rId17" o:title=""/>
          </v:shape>
          <o:OLEObject Type="Embed" ProgID="Equation.DSMT4" ShapeID="_x0000_i1031" DrawAspect="Content" ObjectID="_1573327091" r:id="rId18"/>
        </w:object>
      </w:r>
    </w:p>
    <w:p w14:paraId="5E40406E" w14:textId="3263935F" w:rsidR="00E36A54" w:rsidRDefault="00E36A54" w:rsidP="00E36A54">
      <w:pPr>
        <w:rPr>
          <w:rtl/>
        </w:rPr>
      </w:pPr>
      <w:r>
        <w:rPr>
          <w:rFonts w:hint="cs"/>
          <w:rtl/>
        </w:rPr>
        <w:lastRenderedPageBreak/>
        <w:t xml:space="preserve">נגדיר </w:t>
      </w:r>
      <w:r w:rsidR="00B8306E" w:rsidRPr="00147121">
        <w:rPr>
          <w:position w:val="-14"/>
        </w:rPr>
        <w:object w:dxaOrig="3180" w:dyaOrig="400" w14:anchorId="2946DFFF">
          <v:shape id="_x0000_i1032" type="#_x0000_t75" style="width:159pt;height:19.8pt" o:ole="">
            <v:imagedata r:id="rId19" o:title=""/>
          </v:shape>
          <o:OLEObject Type="Embed" ProgID="Equation.DSMT4" ShapeID="_x0000_i1032" DrawAspect="Content" ObjectID="_1573327092" r:id="rId20"/>
        </w:object>
      </w:r>
      <w:r>
        <w:t xml:space="preserve"> </w:t>
      </w:r>
      <w:r>
        <w:rPr>
          <w:rFonts w:hint="cs"/>
          <w:rtl/>
        </w:rPr>
        <w:t>,</w:t>
      </w:r>
    </w:p>
    <w:p w14:paraId="61F49892" w14:textId="1A79799E" w:rsidR="00E36A54" w:rsidRDefault="00E36A54" w:rsidP="00E36A54">
      <w:pPr>
        <w:rPr>
          <w:rtl/>
        </w:rPr>
      </w:pPr>
      <w:r>
        <w:rPr>
          <w:rFonts w:hint="cs"/>
          <w:rtl/>
        </w:rPr>
        <w:t xml:space="preserve">לפי אי שיון </w:t>
      </w:r>
      <w:proofErr w:type="spellStart"/>
      <w:r>
        <w:rPr>
          <w:rFonts w:hint="cs"/>
          <w:rtl/>
        </w:rPr>
        <w:t>הופדינג</w:t>
      </w:r>
      <w:proofErr w:type="spellEnd"/>
      <w:r>
        <w:rPr>
          <w:rFonts w:hint="cs"/>
          <w:rtl/>
        </w:rPr>
        <w:t xml:space="preserve"> </w:t>
      </w:r>
    </w:p>
    <w:p w14:paraId="413B52A7" w14:textId="7B987414" w:rsidR="00B8306E" w:rsidRDefault="00B8306E" w:rsidP="00E36A54">
      <w:pPr>
        <w:rPr>
          <w:rtl/>
        </w:rPr>
      </w:pPr>
      <w:r w:rsidRPr="00B8306E">
        <w:rPr>
          <w:position w:val="-58"/>
        </w:rPr>
        <w:object w:dxaOrig="5860" w:dyaOrig="1760" w14:anchorId="696DB867">
          <v:shape id="_x0000_i1033" type="#_x0000_t75" style="width:292.8pt;height:88.2pt" o:ole="">
            <v:imagedata r:id="rId21" o:title=""/>
          </v:shape>
          <o:OLEObject Type="Embed" ProgID="Equation.DSMT4" ShapeID="_x0000_i1033" DrawAspect="Content" ObjectID="_1573327093" r:id="rId22"/>
        </w:object>
      </w:r>
      <w:r>
        <w:rPr>
          <w:rtl/>
        </w:rPr>
        <w:t xml:space="preserve"> </w:t>
      </w:r>
    </w:p>
    <w:p w14:paraId="7F8E065B" w14:textId="0DF906C8" w:rsidR="00E36A54" w:rsidRDefault="004C1AE9" w:rsidP="00E36A54">
      <w:pPr>
        <w:rPr>
          <w:rtl/>
        </w:rPr>
      </w:pPr>
      <w:r w:rsidRPr="004C1AE9">
        <w:rPr>
          <w:position w:val="-34"/>
        </w:rPr>
        <w:object w:dxaOrig="4500" w:dyaOrig="5920" w14:anchorId="1F0C14C0">
          <v:shape id="_x0000_i1034" type="#_x0000_t75" style="width:225pt;height:295.8pt" o:ole="">
            <v:imagedata r:id="rId23" o:title=""/>
          </v:shape>
          <o:OLEObject Type="Embed" ProgID="Equation.DSMT4" ShapeID="_x0000_i1034" DrawAspect="Content" ObjectID="_1573327094" r:id="rId24"/>
        </w:object>
      </w:r>
      <w:r w:rsidR="00E36A54">
        <w:rPr>
          <w:rtl/>
        </w:rPr>
        <w:t xml:space="preserve"> </w:t>
      </w:r>
    </w:p>
    <w:p w14:paraId="0696D1CA" w14:textId="35D7EC80" w:rsidR="00E36A54" w:rsidRDefault="004C1AE9" w:rsidP="004C1AE9">
      <w:pPr>
        <w:pStyle w:val="2"/>
        <w:rPr>
          <w:rtl/>
        </w:rPr>
      </w:pPr>
      <w:r>
        <w:rPr>
          <w:rFonts w:hint="cs"/>
          <w:rtl/>
        </w:rPr>
        <w:lastRenderedPageBreak/>
        <w:t>סעיף 3.</w:t>
      </w:r>
    </w:p>
    <w:p w14:paraId="3798AD69" w14:textId="08AD99B1" w:rsidR="004C1AE9" w:rsidRDefault="00F64608" w:rsidP="00E36A54">
      <w:r w:rsidRPr="00F64608">
        <w:rPr>
          <w:position w:val="-128"/>
        </w:rPr>
        <w:object w:dxaOrig="8820" w:dyaOrig="7800" w14:anchorId="10EE82AD">
          <v:shape id="_x0000_i1035" type="#_x0000_t75" style="width:441pt;height:390pt" o:ole="">
            <v:imagedata r:id="rId25" o:title=""/>
          </v:shape>
          <o:OLEObject Type="Embed" ProgID="Equation.DSMT4" ShapeID="_x0000_i1035" DrawAspect="Content" ObjectID="_1573327095" r:id="rId26"/>
        </w:object>
      </w:r>
      <w:r w:rsidR="00D4056A">
        <w:rPr>
          <w:rtl/>
        </w:rPr>
        <w:t xml:space="preserve"> </w:t>
      </w:r>
    </w:p>
    <w:p w14:paraId="42B2E917" w14:textId="1B996332" w:rsidR="00E36A54" w:rsidRDefault="00096D2C" w:rsidP="00EF5A4E">
      <w:pPr>
        <w:pStyle w:val="2"/>
        <w:rPr>
          <w:rtl/>
        </w:rPr>
      </w:pPr>
      <w:r>
        <w:rPr>
          <w:rFonts w:hint="cs"/>
          <w:rtl/>
        </w:rPr>
        <w:t>סעיף 4.</w:t>
      </w:r>
    </w:p>
    <w:p w14:paraId="667F402A" w14:textId="1F14FDB4" w:rsidR="00096D2C" w:rsidRDefault="00EF5A4E" w:rsidP="00147121">
      <w:pPr>
        <w:rPr>
          <w:rtl/>
        </w:rPr>
      </w:pPr>
      <w:r w:rsidRPr="00EF5A4E">
        <w:rPr>
          <w:position w:val="-242"/>
        </w:rPr>
        <w:object w:dxaOrig="7880" w:dyaOrig="4280" w14:anchorId="04C7DFDA">
          <v:shape id="_x0000_i1036" type="#_x0000_t75" style="width:394.2pt;height:214.2pt" o:ole="">
            <v:imagedata r:id="rId27" o:title=""/>
          </v:shape>
          <o:OLEObject Type="Embed" ProgID="Equation.DSMT4" ShapeID="_x0000_i1036" DrawAspect="Content" ObjectID="_1573327096" r:id="rId28"/>
        </w:object>
      </w:r>
      <w:r w:rsidR="00096D2C">
        <w:rPr>
          <w:rtl/>
        </w:rPr>
        <w:t xml:space="preserve"> </w:t>
      </w:r>
    </w:p>
    <w:p w14:paraId="0355B15E" w14:textId="6C3DD999" w:rsidR="00EF5A4E" w:rsidRDefault="00EF5A4E" w:rsidP="00147121">
      <w:r w:rsidRPr="002F309B">
        <w:rPr>
          <w:rFonts w:hint="cs"/>
          <w:highlight w:val="green"/>
        </w:rPr>
        <w:t>WIKI SAYS</w:t>
      </w:r>
      <w:r w:rsidRPr="002F309B">
        <w:rPr>
          <w:highlight w:val="green"/>
        </w:rPr>
        <w:t>:</w:t>
      </w:r>
    </w:p>
    <w:p w14:paraId="1BD1B347" w14:textId="33597693" w:rsidR="00EF5A4E" w:rsidRDefault="00EF5A4E" w:rsidP="00147121">
      <w:r>
        <w:rPr>
          <w:noProof/>
        </w:rPr>
        <w:lastRenderedPageBreak/>
        <w:drawing>
          <wp:inline distT="0" distB="0" distL="0" distR="0" wp14:anchorId="0A26C29E" wp14:editId="7D6720FF">
            <wp:extent cx="5996911" cy="563880"/>
            <wp:effectExtent l="0" t="0" r="4445" b="7620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03315" cy="564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8E6D65" w14:textId="77777777" w:rsidR="00E35E2A" w:rsidRDefault="00E35E2A" w:rsidP="00147121">
      <w:pPr>
        <w:rPr>
          <w:rtl/>
        </w:rPr>
      </w:pPr>
    </w:p>
    <w:p w14:paraId="451BF127" w14:textId="7869D4AA" w:rsidR="00C73084" w:rsidRDefault="00F64608" w:rsidP="00147121">
      <w:pPr>
        <w:rPr>
          <w:highlight w:val="green"/>
          <w:rtl/>
        </w:rPr>
      </w:pPr>
      <w:r w:rsidRPr="00F64608">
        <w:rPr>
          <w:rFonts w:hint="cs"/>
          <w:highlight w:val="green"/>
          <w:rtl/>
        </w:rPr>
        <w:t>????????????????????????</w:t>
      </w:r>
    </w:p>
    <w:p w14:paraId="0F106BAE" w14:textId="03FFB7AC" w:rsidR="00F64608" w:rsidRDefault="00F64608" w:rsidP="00147121">
      <w:pPr>
        <w:rPr>
          <w:rtl/>
        </w:rPr>
      </w:pPr>
    </w:p>
    <w:p w14:paraId="04360393" w14:textId="0B3BB78D" w:rsidR="00F64608" w:rsidRDefault="00F64608" w:rsidP="00F64608">
      <w:pPr>
        <w:pStyle w:val="2"/>
        <w:rPr>
          <w:rtl/>
        </w:rPr>
      </w:pPr>
      <w:r>
        <w:rPr>
          <w:rFonts w:hint="cs"/>
          <w:rtl/>
        </w:rPr>
        <w:t>סעיף 5.</w:t>
      </w:r>
    </w:p>
    <w:p w14:paraId="0CFD5B77" w14:textId="41F1935B" w:rsidR="00F64608" w:rsidRDefault="00B94EBC" w:rsidP="00147121">
      <w:pPr>
        <w:rPr>
          <w:rtl/>
        </w:rPr>
      </w:pPr>
      <w:r w:rsidRPr="00B94EBC">
        <w:rPr>
          <w:position w:val="-120"/>
        </w:rPr>
        <w:object w:dxaOrig="5539" w:dyaOrig="2180" w14:anchorId="28715302">
          <v:shape id="_x0000_i1037" type="#_x0000_t75" style="width:277.2pt;height:109.2pt" o:ole="">
            <v:imagedata r:id="rId30" o:title=""/>
          </v:shape>
          <o:OLEObject Type="Embed" ProgID="Equation.DSMT4" ShapeID="_x0000_i1037" DrawAspect="Content" ObjectID="_1573327097" r:id="rId31"/>
        </w:object>
      </w:r>
      <w:r>
        <w:t xml:space="preserve"> </w:t>
      </w:r>
    </w:p>
    <w:p w14:paraId="6BAEEC5D" w14:textId="30AE919D" w:rsidR="00615467" w:rsidRDefault="00615467" w:rsidP="00147121">
      <w:pPr>
        <w:rPr>
          <w:rtl/>
        </w:rPr>
      </w:pPr>
    </w:p>
    <w:p w14:paraId="1BF539BE" w14:textId="77777777" w:rsidR="004D6875" w:rsidRDefault="004D6875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  <w:rtl/>
        </w:rPr>
      </w:pPr>
      <w:r>
        <w:rPr>
          <w:rtl/>
        </w:rPr>
        <w:br w:type="page"/>
      </w:r>
    </w:p>
    <w:p w14:paraId="3415082E" w14:textId="704180C0" w:rsidR="00615467" w:rsidRDefault="00615467" w:rsidP="00F0484C">
      <w:pPr>
        <w:pStyle w:val="1"/>
        <w:rPr>
          <w:rtl/>
        </w:rPr>
      </w:pPr>
      <w:r>
        <w:rPr>
          <w:rFonts w:hint="cs"/>
          <w:rtl/>
        </w:rPr>
        <w:lastRenderedPageBreak/>
        <w:t>שאלה 2:</w:t>
      </w:r>
    </w:p>
    <w:p w14:paraId="05C51831" w14:textId="01A31F82" w:rsidR="00F0484C" w:rsidRDefault="00F0484C" w:rsidP="00F0484C">
      <w:pPr>
        <w:pStyle w:val="2"/>
        <w:rPr>
          <w:rtl/>
        </w:rPr>
      </w:pPr>
      <w:r>
        <w:rPr>
          <w:rFonts w:hint="cs"/>
          <w:rtl/>
        </w:rPr>
        <w:t>סעיף 1.</w:t>
      </w:r>
    </w:p>
    <w:p w14:paraId="580266EB" w14:textId="58DB094F" w:rsidR="00615467" w:rsidRDefault="00641CBA" w:rsidP="00147121">
      <w:r>
        <w:rPr>
          <w:rFonts w:hint="cs"/>
          <w:rtl/>
        </w:rPr>
        <w:t xml:space="preserve">נמצא את המשערך </w:t>
      </w:r>
      <w:r w:rsidR="009D7DA6">
        <w:rPr>
          <w:rFonts w:hint="cs"/>
          <w:rtl/>
        </w:rPr>
        <w:t xml:space="preserve">עבור </w:t>
      </w:r>
      <w:r w:rsidR="009D7DA6" w:rsidRPr="009D7DA6">
        <w:rPr>
          <w:position w:val="-12"/>
        </w:rPr>
        <w:object w:dxaOrig="620" w:dyaOrig="360" w14:anchorId="3796BF87">
          <v:shape id="_x0000_i1038" type="#_x0000_t75" style="width:31.2pt;height:18pt" o:ole="">
            <v:imagedata r:id="rId32" o:title=""/>
          </v:shape>
          <o:OLEObject Type="Embed" ProgID="Equation.DSMT4" ShapeID="_x0000_i1038" DrawAspect="Content" ObjectID="_1573327098" r:id="rId33"/>
        </w:object>
      </w:r>
      <w:r w:rsidR="009D7DA6">
        <w:t xml:space="preserve"> -</w:t>
      </w:r>
    </w:p>
    <w:p w14:paraId="66010B44" w14:textId="69FC66C3" w:rsidR="009D7DA6" w:rsidRDefault="009D7DA6" w:rsidP="00147121">
      <w:r w:rsidRPr="009D7DA6">
        <w:rPr>
          <w:position w:val="-32"/>
        </w:rPr>
        <w:object w:dxaOrig="4260" w:dyaOrig="760" w14:anchorId="1ADEBAA2">
          <v:shape id="_x0000_i1039" type="#_x0000_t75" style="width:213pt;height:37.8pt" o:ole="">
            <v:imagedata r:id="rId34" o:title=""/>
          </v:shape>
          <o:OLEObject Type="Embed" ProgID="Equation.DSMT4" ShapeID="_x0000_i1039" DrawAspect="Content" ObjectID="_1573327099" r:id="rId35"/>
        </w:object>
      </w:r>
      <w:r>
        <w:t xml:space="preserve"> </w:t>
      </w:r>
    </w:p>
    <w:p w14:paraId="12FF2AF3" w14:textId="671AB77F" w:rsidR="00F0484C" w:rsidRDefault="00F0484C" w:rsidP="00F0484C">
      <w:pPr>
        <w:pStyle w:val="2"/>
        <w:rPr>
          <w:rtl/>
        </w:rPr>
      </w:pPr>
      <w:r>
        <w:rPr>
          <w:rFonts w:hint="cs"/>
          <w:rtl/>
        </w:rPr>
        <w:t>סעיף 2.</w:t>
      </w:r>
    </w:p>
    <w:p w14:paraId="06FE8268" w14:textId="4505C121" w:rsidR="00F0484C" w:rsidRDefault="00F0484C" w:rsidP="00147121">
      <w:pPr>
        <w:rPr>
          <w:rtl/>
        </w:rPr>
      </w:pPr>
      <w:r w:rsidRPr="00F0484C">
        <w:rPr>
          <w:position w:val="-98"/>
        </w:rPr>
        <w:object w:dxaOrig="5200" w:dyaOrig="1780" w14:anchorId="4FA68401">
          <v:shape id="_x0000_i1040" type="#_x0000_t75" style="width:259.8pt;height:88.8pt" o:ole="">
            <v:imagedata r:id="rId36" o:title=""/>
          </v:shape>
          <o:OLEObject Type="Embed" ProgID="Equation.DSMT4" ShapeID="_x0000_i1040" DrawAspect="Content" ObjectID="_1573327100" r:id="rId37"/>
        </w:object>
      </w:r>
      <w:r>
        <w:t xml:space="preserve"> </w:t>
      </w:r>
    </w:p>
    <w:p w14:paraId="2E03B8FE" w14:textId="77777777" w:rsidR="007E346A" w:rsidRDefault="007E346A" w:rsidP="007E346A">
      <w:pPr>
        <w:rPr>
          <w:rtl/>
        </w:rPr>
      </w:pPr>
    </w:p>
    <w:p w14:paraId="5FE3294B" w14:textId="1EB55828" w:rsidR="00F0484C" w:rsidRDefault="00F0484C" w:rsidP="007E346A">
      <w:pPr>
        <w:pStyle w:val="2"/>
        <w:rPr>
          <w:rtl/>
        </w:rPr>
      </w:pPr>
      <w:r>
        <w:rPr>
          <w:rFonts w:hint="cs"/>
          <w:rtl/>
        </w:rPr>
        <w:t>סעיף 3.</w:t>
      </w:r>
    </w:p>
    <w:p w14:paraId="02C58A88" w14:textId="388E5359" w:rsidR="00D572EA" w:rsidRDefault="00D572EA" w:rsidP="00D572EA">
      <w:pPr>
        <w:rPr>
          <w:rtl/>
        </w:rPr>
      </w:pPr>
      <w:r>
        <w:rPr>
          <w:rFonts w:hint="cs"/>
          <w:rtl/>
        </w:rPr>
        <w:t xml:space="preserve">נגדיר </w:t>
      </w:r>
      <w:r w:rsidR="00C71CED" w:rsidRPr="00D572EA">
        <w:rPr>
          <w:position w:val="-18"/>
        </w:rPr>
        <w:object w:dxaOrig="3560" w:dyaOrig="480" w14:anchorId="2537D23D">
          <v:shape id="_x0000_i1041" type="#_x0000_t75" style="width:178.2pt;height:24pt" o:ole="">
            <v:imagedata r:id="rId38" o:title=""/>
          </v:shape>
          <o:OLEObject Type="Embed" ProgID="Equation.DSMT4" ShapeID="_x0000_i1041" DrawAspect="Content" ObjectID="_1573327101" r:id="rId39"/>
        </w:object>
      </w:r>
      <w:r>
        <w:t xml:space="preserve"> </w:t>
      </w:r>
      <w:r>
        <w:rPr>
          <w:rFonts w:hint="cs"/>
          <w:rtl/>
        </w:rPr>
        <w:t>,</w:t>
      </w:r>
    </w:p>
    <w:p w14:paraId="3066D81F" w14:textId="38F2D631" w:rsidR="007E346A" w:rsidRDefault="004D6875" w:rsidP="00D572EA">
      <w:pPr>
        <w:rPr>
          <w:rtl/>
        </w:rPr>
      </w:pPr>
      <w:r w:rsidRPr="004D6875">
        <w:rPr>
          <w:position w:val="-48"/>
        </w:rPr>
        <w:object w:dxaOrig="7240" w:dyaOrig="6820" w14:anchorId="7E5BDF57">
          <v:shape id="_x0000_i1042" type="#_x0000_t75" style="width:361.8pt;height:340.8pt" o:ole="">
            <v:imagedata r:id="rId40" o:title=""/>
          </v:shape>
          <o:OLEObject Type="Embed" ProgID="Equation.DSMT4" ShapeID="_x0000_i1042" DrawAspect="Content" ObjectID="_1573327102" r:id="rId41"/>
        </w:object>
      </w:r>
      <w:r w:rsidR="00C71CED">
        <w:t xml:space="preserve"> </w:t>
      </w:r>
    </w:p>
    <w:p w14:paraId="570FE73F" w14:textId="77777777" w:rsidR="007E346A" w:rsidRDefault="007E346A">
      <w:pPr>
        <w:rPr>
          <w:rtl/>
        </w:rPr>
      </w:pPr>
      <w:r>
        <w:rPr>
          <w:rtl/>
        </w:rPr>
        <w:br w:type="page"/>
      </w:r>
    </w:p>
    <w:p w14:paraId="37906155" w14:textId="24A25136" w:rsidR="00C71CED" w:rsidRDefault="007E346A" w:rsidP="007E346A">
      <w:pPr>
        <w:pStyle w:val="2"/>
        <w:rPr>
          <w:rtl/>
        </w:rPr>
      </w:pPr>
      <w:r>
        <w:rPr>
          <w:rFonts w:hint="cs"/>
          <w:rtl/>
        </w:rPr>
        <w:lastRenderedPageBreak/>
        <w:t>סעיף 4.</w:t>
      </w:r>
    </w:p>
    <w:p w14:paraId="02124283" w14:textId="501F8CB9" w:rsidR="007E346A" w:rsidRDefault="002E654B" w:rsidP="007E346A">
      <w:pPr>
        <w:rPr>
          <w:rtl/>
        </w:rPr>
      </w:pPr>
      <w:r w:rsidRPr="002E654B">
        <w:rPr>
          <w:position w:val="-112"/>
        </w:rPr>
        <w:object w:dxaOrig="5920" w:dyaOrig="7479" w14:anchorId="55DAD7C9">
          <v:shape id="_x0000_i1043" type="#_x0000_t75" style="width:295.8pt;height:373.8pt" o:ole="">
            <v:imagedata r:id="rId42" o:title=""/>
          </v:shape>
          <o:OLEObject Type="Embed" ProgID="Equation.DSMT4" ShapeID="_x0000_i1043" DrawAspect="Content" ObjectID="_1573327103" r:id="rId43"/>
        </w:object>
      </w:r>
      <w:r w:rsidR="007E346A">
        <w:t xml:space="preserve"> </w:t>
      </w:r>
    </w:p>
    <w:p w14:paraId="65667D5B" w14:textId="77777777" w:rsidR="002E654B" w:rsidRDefault="002E654B" w:rsidP="007E346A">
      <w:pPr>
        <w:rPr>
          <w:rtl/>
        </w:rPr>
      </w:pPr>
    </w:p>
    <w:p w14:paraId="05E3344B" w14:textId="67A9ED2D" w:rsidR="00CC1AAB" w:rsidRPr="007E346A" w:rsidRDefault="00CC1AAB" w:rsidP="00CC1AAB">
      <w:pPr>
        <w:pStyle w:val="2"/>
        <w:rPr>
          <w:rtl/>
        </w:rPr>
      </w:pPr>
      <w:r>
        <w:rPr>
          <w:rFonts w:hint="cs"/>
          <w:rtl/>
        </w:rPr>
        <w:t>סעיף 5.</w:t>
      </w:r>
    </w:p>
    <w:p w14:paraId="5793DFE1" w14:textId="7B84F111" w:rsidR="00D572EA" w:rsidRDefault="00C761F4" w:rsidP="00D572EA">
      <w:r w:rsidRPr="00C761F4">
        <w:rPr>
          <w:position w:val="-132"/>
        </w:rPr>
        <w:object w:dxaOrig="5400" w:dyaOrig="2760" w14:anchorId="287E5EB9">
          <v:shape id="_x0000_i1044" type="#_x0000_t75" style="width:270pt;height:138pt" o:ole="">
            <v:imagedata r:id="rId44" o:title=""/>
          </v:shape>
          <o:OLEObject Type="Embed" ProgID="Equation.DSMT4" ShapeID="_x0000_i1044" DrawAspect="Content" ObjectID="_1573327104" r:id="rId45"/>
        </w:object>
      </w:r>
      <w:r w:rsidR="002E654B">
        <w:rPr>
          <w:rtl/>
        </w:rPr>
        <w:t xml:space="preserve"> </w:t>
      </w:r>
    </w:p>
    <w:p w14:paraId="2ABF675C" w14:textId="52EDEFA2" w:rsidR="00F0484C" w:rsidRDefault="00F0484C" w:rsidP="00D572EA">
      <w:pPr>
        <w:rPr>
          <w:rtl/>
        </w:rPr>
      </w:pPr>
    </w:p>
    <w:sectPr w:rsidR="00F0484C" w:rsidSect="00B94EBC">
      <w:headerReference w:type="default" r:id="rId46"/>
      <w:pgSz w:w="11906" w:h="16838"/>
      <w:pgMar w:top="1440" w:right="1800" w:bottom="1440" w:left="1800" w:header="510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91CE2E" w14:textId="77777777" w:rsidR="00365EE2" w:rsidRDefault="00365EE2" w:rsidP="00B94EBC">
      <w:pPr>
        <w:spacing w:after="0" w:line="240" w:lineRule="auto"/>
      </w:pPr>
      <w:r>
        <w:separator/>
      </w:r>
    </w:p>
  </w:endnote>
  <w:endnote w:type="continuationSeparator" w:id="0">
    <w:p w14:paraId="1F7FF1FC" w14:textId="77777777" w:rsidR="00365EE2" w:rsidRDefault="00365EE2" w:rsidP="00B94E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7D4368" w14:textId="77777777" w:rsidR="00365EE2" w:rsidRDefault="00365EE2" w:rsidP="00B94EBC">
      <w:pPr>
        <w:spacing w:after="0" w:line="240" w:lineRule="auto"/>
      </w:pPr>
      <w:r>
        <w:separator/>
      </w:r>
    </w:p>
  </w:footnote>
  <w:footnote w:type="continuationSeparator" w:id="0">
    <w:p w14:paraId="68A16C01" w14:textId="77777777" w:rsidR="00365EE2" w:rsidRDefault="00365EE2" w:rsidP="00B94E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86B1E3" w14:textId="2D7EBDC0" w:rsidR="00B94EBC" w:rsidRPr="00B94EBC" w:rsidRDefault="00B94EBC" w:rsidP="00B94EBC">
    <w:pPr>
      <w:pStyle w:val="a3"/>
      <w:jc w:val="center"/>
      <w:rPr>
        <w:color w:val="FF0000"/>
      </w:rPr>
    </w:pPr>
    <w:r w:rsidRPr="00B94EBC">
      <w:rPr>
        <w:rFonts w:ascii="CMR10" w:hAnsi="CMR10" w:cs="CMR10"/>
        <w:color w:val="808080" w:themeColor="background1" w:themeShade="80"/>
        <w:sz w:val="20"/>
        <w:szCs w:val="20"/>
      </w:rPr>
      <w:t>Data Analysis 046193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6399"/>
    <w:rsid w:val="00063A00"/>
    <w:rsid w:val="00096D2C"/>
    <w:rsid w:val="000B7A2C"/>
    <w:rsid w:val="000E7505"/>
    <w:rsid w:val="00143CF6"/>
    <w:rsid w:val="00147121"/>
    <w:rsid w:val="001C5852"/>
    <w:rsid w:val="00253884"/>
    <w:rsid w:val="002E654B"/>
    <w:rsid w:val="002F309B"/>
    <w:rsid w:val="00325DC1"/>
    <w:rsid w:val="00365EE2"/>
    <w:rsid w:val="003C124D"/>
    <w:rsid w:val="003E01AD"/>
    <w:rsid w:val="00431A1D"/>
    <w:rsid w:val="00471805"/>
    <w:rsid w:val="00475B11"/>
    <w:rsid w:val="004C1AE9"/>
    <w:rsid w:val="004D6875"/>
    <w:rsid w:val="004F5E5F"/>
    <w:rsid w:val="00510DDD"/>
    <w:rsid w:val="00615467"/>
    <w:rsid w:val="00631969"/>
    <w:rsid w:val="00641CBA"/>
    <w:rsid w:val="006D3EAC"/>
    <w:rsid w:val="00701BF9"/>
    <w:rsid w:val="00706BE9"/>
    <w:rsid w:val="00731816"/>
    <w:rsid w:val="007D2F71"/>
    <w:rsid w:val="007D3E65"/>
    <w:rsid w:val="007E346A"/>
    <w:rsid w:val="00872278"/>
    <w:rsid w:val="008879A6"/>
    <w:rsid w:val="008A35AF"/>
    <w:rsid w:val="008E5D61"/>
    <w:rsid w:val="00920C9A"/>
    <w:rsid w:val="009502B0"/>
    <w:rsid w:val="009B1EFD"/>
    <w:rsid w:val="009C2257"/>
    <w:rsid w:val="009D7DA6"/>
    <w:rsid w:val="00A15CF7"/>
    <w:rsid w:val="00A96399"/>
    <w:rsid w:val="00B67D37"/>
    <w:rsid w:val="00B8306E"/>
    <w:rsid w:val="00B94EBC"/>
    <w:rsid w:val="00BA00DC"/>
    <w:rsid w:val="00BE26DD"/>
    <w:rsid w:val="00C13E2A"/>
    <w:rsid w:val="00C305F4"/>
    <w:rsid w:val="00C56042"/>
    <w:rsid w:val="00C641E1"/>
    <w:rsid w:val="00C71CED"/>
    <w:rsid w:val="00C73084"/>
    <w:rsid w:val="00C761F4"/>
    <w:rsid w:val="00C82663"/>
    <w:rsid w:val="00C85806"/>
    <w:rsid w:val="00CC1AAB"/>
    <w:rsid w:val="00D4056A"/>
    <w:rsid w:val="00D572EA"/>
    <w:rsid w:val="00DC25D5"/>
    <w:rsid w:val="00E076ED"/>
    <w:rsid w:val="00E35E2A"/>
    <w:rsid w:val="00E36A54"/>
    <w:rsid w:val="00ED2EC2"/>
    <w:rsid w:val="00EF5A4E"/>
    <w:rsid w:val="00F0484C"/>
    <w:rsid w:val="00F64608"/>
    <w:rsid w:val="00F76132"/>
    <w:rsid w:val="00FA2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862A59"/>
  <w15:chartTrackingRefBased/>
  <w15:docId w15:val="{1843C91B-1461-4038-89E8-7562411F9C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bidi/>
        <w:spacing w:after="160" w:line="259" w:lineRule="auto"/>
        <w:ind w:left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305F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305F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C305F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כותרת 2 תו"/>
    <w:basedOn w:val="a0"/>
    <w:link w:val="2"/>
    <w:uiPriority w:val="9"/>
    <w:rsid w:val="00C305F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header"/>
    <w:basedOn w:val="a"/>
    <w:link w:val="a4"/>
    <w:uiPriority w:val="99"/>
    <w:unhideWhenUsed/>
    <w:rsid w:val="00B94EB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B94EBC"/>
  </w:style>
  <w:style w:type="paragraph" w:styleId="a5">
    <w:name w:val="footer"/>
    <w:basedOn w:val="a"/>
    <w:link w:val="a6"/>
    <w:uiPriority w:val="99"/>
    <w:unhideWhenUsed/>
    <w:rsid w:val="00B94EB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B94E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png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6</TotalTime>
  <Pages>7</Pages>
  <Words>143</Words>
  <Characters>719</Characters>
  <Application>Microsoft Office Word</Application>
  <DocSecurity>0</DocSecurity>
  <Lines>5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raz benyatov</dc:creator>
  <cp:keywords/>
  <dc:description/>
  <cp:lastModifiedBy>shiraz benyatov</cp:lastModifiedBy>
  <cp:revision>13</cp:revision>
  <dcterms:created xsi:type="dcterms:W3CDTF">2017-11-26T11:09:00Z</dcterms:created>
  <dcterms:modified xsi:type="dcterms:W3CDTF">2017-11-27T2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